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F3F" w:rsidRDefault="00727F3F" w:rsidP="00727F3F">
      <w:pPr>
        <w:jc w:val="center"/>
        <w:rPr>
          <w:b/>
          <w:sz w:val="28"/>
          <w:szCs w:val="28"/>
        </w:rPr>
      </w:pPr>
      <w:r w:rsidRPr="00504637">
        <w:rPr>
          <w:b/>
          <w:sz w:val="28"/>
          <w:szCs w:val="28"/>
        </w:rPr>
        <w:t>Application of Large Scale Gas Electron Multiplier Technology to Digital Hadron Calorimetry.</w:t>
      </w:r>
    </w:p>
    <w:p w:rsidR="00727F3F" w:rsidRPr="00504637" w:rsidRDefault="00727F3F" w:rsidP="00727F3F">
      <w:pPr>
        <w:jc w:val="center"/>
        <w:rPr>
          <w:b/>
          <w:sz w:val="28"/>
          <w:szCs w:val="28"/>
        </w:rPr>
      </w:pPr>
    </w:p>
    <w:p w:rsidR="00727F3F" w:rsidRDefault="00727F3F" w:rsidP="00727F3F">
      <w:pPr>
        <w:jc w:val="center"/>
      </w:pPr>
      <w:r w:rsidRPr="00457A8C">
        <w:rPr>
          <w:u w:val="single"/>
        </w:rPr>
        <w:t>A. P. White</w:t>
      </w:r>
      <w:r>
        <w:t>,</w:t>
      </w:r>
      <w:r w:rsidRPr="00457A8C">
        <w:t xml:space="preserve"> J. Yu, S. Park</w:t>
      </w:r>
    </w:p>
    <w:p w:rsidR="00727F3F" w:rsidRDefault="00727F3F" w:rsidP="00727F3F">
      <w:pPr>
        <w:jc w:val="center"/>
      </w:pPr>
      <w:r w:rsidRPr="00504637">
        <w:t>University of Texas at Arlington, Arlington, TX 76019</w:t>
      </w:r>
    </w:p>
    <w:p w:rsidR="00727F3F" w:rsidRDefault="00727F3F" w:rsidP="00727F3F">
      <w:pPr>
        <w:jc w:val="center"/>
      </w:pPr>
    </w:p>
    <w:p w:rsidR="00223C83" w:rsidRDefault="00727F3F" w:rsidP="00727F3F">
      <w:r>
        <w:t xml:space="preserve">The High Energy Physics group at UTA has been developing a new type of calorimetry, based on the Particle Flow technique, for experiments at the future International Linear Collider. White proposed the application of GEM </w:t>
      </w:r>
      <w:r w:rsidR="00C143F8">
        <w:t xml:space="preserve">[1] </w:t>
      </w:r>
      <w:r>
        <w:t>technology to digital hadron calorimetry.</w:t>
      </w:r>
      <w:r w:rsidR="00035A50">
        <w:t xml:space="preserve"> B</w:t>
      </w:r>
      <w:r w:rsidR="00035A50" w:rsidRPr="00FC3870">
        <w:t>asic requirements include</w:t>
      </w:r>
      <w:r w:rsidR="00035A50">
        <w:t>, the ability to achieve a high level of transverse and longitudinal segmentation,</w:t>
      </w:r>
      <w:r w:rsidR="00035A50" w:rsidRPr="00FC3870">
        <w:t xml:space="preserve"> a MIP signal well separated from the noise level, a high density front-end readout to handle the large number of channels, </w:t>
      </w:r>
      <w:r w:rsidR="00035A50">
        <w:t xml:space="preserve">and </w:t>
      </w:r>
      <w:r w:rsidR="00035A50" w:rsidRPr="00FC3870">
        <w:t xml:space="preserve">flexibility in the design and implementation of a variety of active layer sizes in realistic size modules. </w:t>
      </w:r>
      <w:r w:rsidR="00035A50">
        <w:t>GEM technology offers a viable and attractive solution to these requirements.</w:t>
      </w:r>
      <w:r w:rsidR="00223C83">
        <w:t xml:space="preserve"> Our</w:t>
      </w:r>
      <w:r w:rsidR="00223C83" w:rsidRPr="00C9446C">
        <w:t xml:space="preserve"> proposed digital hadron calorimeter </w:t>
      </w:r>
      <w:r w:rsidR="00223C83">
        <w:t xml:space="preserve">(Fig. 1) </w:t>
      </w:r>
      <w:r w:rsidR="00223C83" w:rsidRPr="00C9446C">
        <w:t>comprises a stack of steel absorbers, of sufficient thickness to contain hadronic showers, interlaced with active gaseous sampling-elements.</w:t>
      </w:r>
    </w:p>
    <w:p w:rsidR="00223C83" w:rsidRDefault="00223C83" w:rsidP="00727F3F">
      <w:r>
        <w:t xml:space="preserve">        </w:t>
      </w:r>
      <w:r>
        <w:rPr>
          <w:noProof/>
        </w:rPr>
        <w:drawing>
          <wp:inline distT="0" distB="0" distL="0" distR="0">
            <wp:extent cx="2752725" cy="2046798"/>
            <wp:effectExtent l="0" t="0" r="0" b="0"/>
            <wp:docPr id="2" name="Picture 2" descr="GEM_double_conc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M_double_concept"/>
                    <pic:cNvPicPr>
                      <a:picLocks noChangeAspect="1" noChangeArrowheads="1"/>
                    </pic:cNvPicPr>
                  </pic:nvPicPr>
                  <pic:blipFill>
                    <a:blip r:embed="rId6" cstate="print">
                      <a:extLst>
                        <a:ext uri="{28A0092B-C50C-407E-A947-70E740481C1C}">
                          <a14:useLocalDpi xmlns:a14="http://schemas.microsoft.com/office/drawing/2010/main" val="0"/>
                        </a:ext>
                      </a:extLst>
                    </a:blip>
                    <a:srcRect l="8333" r="4167"/>
                    <a:stretch>
                      <a:fillRect/>
                    </a:stretch>
                  </pic:blipFill>
                  <pic:spPr bwMode="auto">
                    <a:xfrm>
                      <a:off x="0" y="0"/>
                      <a:ext cx="2756718" cy="2049767"/>
                    </a:xfrm>
                    <a:prstGeom prst="rect">
                      <a:avLst/>
                    </a:prstGeom>
                    <a:noFill/>
                  </pic:spPr>
                </pic:pic>
              </a:graphicData>
            </a:graphic>
          </wp:inline>
        </w:drawing>
      </w:r>
      <w:r w:rsidR="00C85743">
        <w:t xml:space="preserve">         </w:t>
      </w:r>
      <w:r w:rsidR="00C85743" w:rsidRPr="00886912">
        <w:rPr>
          <w:noProof/>
        </w:rPr>
        <w:drawing>
          <wp:inline distT="0" distB="0" distL="0" distR="0" wp14:anchorId="4C911A5F" wp14:editId="75AD9ED4">
            <wp:extent cx="2524125" cy="1853784"/>
            <wp:effectExtent l="0" t="0" r="0" b="0"/>
            <wp:docPr id="3" name="Picture 3" descr="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fig-3.pn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8826" b="49888"/>
                    <a:stretch/>
                  </pic:blipFill>
                  <pic:spPr bwMode="auto">
                    <a:xfrm>
                      <a:off x="0" y="0"/>
                      <a:ext cx="2524125" cy="1853784"/>
                    </a:xfrm>
                    <a:prstGeom prst="rect">
                      <a:avLst/>
                    </a:prstGeom>
                    <a:noFill/>
                    <a:ln>
                      <a:noFill/>
                    </a:ln>
                    <a:extLst>
                      <a:ext uri="{53640926-AAD7-44D8-BBD7-CCE9431645EC}">
                        <a14:shadowObscured xmlns:a14="http://schemas.microsoft.com/office/drawing/2010/main"/>
                      </a:ext>
                    </a:extLst>
                  </pic:spPr>
                </pic:pic>
              </a:graphicData>
            </a:graphic>
          </wp:inline>
        </w:drawing>
      </w:r>
    </w:p>
    <w:p w:rsidR="009F25D6" w:rsidRDefault="00223C83">
      <w:pPr>
        <w:rPr>
          <w:b/>
          <w:sz w:val="20"/>
          <w:szCs w:val="20"/>
        </w:rPr>
      </w:pPr>
      <w:r>
        <w:rPr>
          <w:b/>
          <w:sz w:val="20"/>
          <w:szCs w:val="20"/>
        </w:rPr>
        <w:t>Fig</w:t>
      </w:r>
      <w:r w:rsidR="00C85743">
        <w:rPr>
          <w:b/>
          <w:sz w:val="20"/>
          <w:szCs w:val="20"/>
        </w:rPr>
        <w:t xml:space="preserve"> 1</w:t>
      </w:r>
      <w:r w:rsidRPr="00223C83">
        <w:rPr>
          <w:b/>
          <w:sz w:val="20"/>
          <w:szCs w:val="20"/>
        </w:rPr>
        <w:t>. Concept for a Digital Hadron GEM-based Calorimeter</w:t>
      </w:r>
      <w:r w:rsidR="00C85743">
        <w:rPr>
          <w:b/>
          <w:sz w:val="20"/>
          <w:szCs w:val="20"/>
        </w:rPr>
        <w:t xml:space="preserve">     Fig 2. Initial GEM-DHCAL prototype</w:t>
      </w:r>
    </w:p>
    <w:p w:rsidR="00260290" w:rsidRDefault="00260290">
      <w:pPr>
        <w:rPr>
          <w:b/>
          <w:sz w:val="20"/>
          <w:szCs w:val="20"/>
        </w:rPr>
      </w:pPr>
    </w:p>
    <w:p w:rsidR="00003C93" w:rsidRDefault="00C85743" w:rsidP="00260290">
      <w:r>
        <w:t xml:space="preserve"> </w:t>
      </w:r>
      <w:r w:rsidR="004C6F52">
        <w:rPr>
          <w:caps/>
        </w:rPr>
        <w:t>A</w:t>
      </w:r>
      <w:r w:rsidR="004C6F52" w:rsidRPr="00C9446C">
        <w:t xml:space="preserve"> series of prototype detectors </w:t>
      </w:r>
      <w:r w:rsidR="004C6F52">
        <w:t xml:space="preserve">(Fig 2.) </w:t>
      </w:r>
      <w:r w:rsidR="004C6F52" w:rsidRPr="00C9446C">
        <w:t xml:space="preserve">has already </w:t>
      </w:r>
      <w:r w:rsidR="004C6F52">
        <w:t xml:space="preserve">been </w:t>
      </w:r>
      <w:r w:rsidR="004C6F52" w:rsidRPr="00C9446C">
        <w:t xml:space="preserve">constructed and tested using 10cm </w:t>
      </w:r>
      <w:r w:rsidR="004C6F52">
        <w:t>x 10cm</w:t>
      </w:r>
      <w:r w:rsidR="004C6F52" w:rsidRPr="00C9446C">
        <w:t xml:space="preserve"> GEM-foils from CERN and </w:t>
      </w:r>
      <w:r w:rsidR="004C6F52">
        <w:t>30cm x 30cm</w:t>
      </w:r>
      <w:r w:rsidR="004C6F52" w:rsidRPr="00C9446C">
        <w:t xml:space="preserve"> GEM-foils from 3M Corpo</w:t>
      </w:r>
      <w:r w:rsidR="00822BF1">
        <w:t xml:space="preserve">ration </w:t>
      </w:r>
      <w:r w:rsidR="004C6F52">
        <w:t>and CERN</w:t>
      </w:r>
      <w:r w:rsidR="00383B3B">
        <w:t xml:space="preserve"> [2]</w:t>
      </w:r>
      <w:r w:rsidR="00F11446">
        <w:t xml:space="preserve">. </w:t>
      </w:r>
      <w:r w:rsidR="00F11446" w:rsidRPr="00FC3870">
        <w:t xml:space="preserve">The KPiX chip </w:t>
      </w:r>
      <w:r w:rsidR="00F11446">
        <w:t xml:space="preserve">from SLAC was used for the readout. KPiX </w:t>
      </w:r>
      <w:r w:rsidR="00F11446" w:rsidRPr="00FC3870">
        <w:t xml:space="preserve">has a four-deep pipeline, on-board DAC charge injection calibration, and a Wilkinson 13-bit ADC for each </w:t>
      </w:r>
      <w:r w:rsidR="00F11446">
        <w:t xml:space="preserve">of its 1024 </w:t>
      </w:r>
      <w:r w:rsidR="00F11446" w:rsidRPr="00FC3870">
        <w:t>channel</w:t>
      </w:r>
      <w:r w:rsidR="00F11446">
        <w:t>s</w:t>
      </w:r>
      <w:r w:rsidR="00F11446" w:rsidRPr="00FC3870">
        <w:t>.</w:t>
      </w:r>
      <w:r w:rsidR="00F11446">
        <w:t xml:space="preserve"> R</w:t>
      </w:r>
      <w:r w:rsidR="004C6F52" w:rsidRPr="00C9446C">
        <w:t>e</w:t>
      </w:r>
      <w:r w:rsidR="00F11446">
        <w:t xml:space="preserve">sults from exposure to </w:t>
      </w:r>
      <w:r w:rsidR="004C6F52" w:rsidRPr="00C9446C">
        <w:t>cosmic rays, and an external, scintillator trigger, yielded</w:t>
      </w:r>
      <w:r w:rsidR="004C6F52">
        <w:t xml:space="preserve"> MIP detection efficiency of 95</w:t>
      </w:r>
      <w:r w:rsidR="004C6F52" w:rsidRPr="00C9446C">
        <w:t>%, in agreement with simulation predictions. The corresponding hit multiplicity, the average number of hits seen in a single active layer when one particle passes</w:t>
      </w:r>
      <w:r w:rsidR="00A74665">
        <w:t xml:space="preserve"> through, was measured to be 1.</w:t>
      </w:r>
      <w:r w:rsidR="004C6F52" w:rsidRPr="00C9446C">
        <w:t>7</w:t>
      </w:r>
      <w:r w:rsidR="00FF1E4C">
        <w:t xml:space="preserve"> (Fig 3.)</w:t>
      </w:r>
      <w:r w:rsidR="004C6F52" w:rsidRPr="00C9446C">
        <w:t xml:space="preserve">. </w:t>
      </w:r>
    </w:p>
    <w:p w:rsidR="00003C93" w:rsidRDefault="00003C93" w:rsidP="00260290"/>
    <w:p w:rsidR="00003C93" w:rsidRDefault="00003C93" w:rsidP="00260290">
      <w:r>
        <w:rPr>
          <w:noProof/>
        </w:rPr>
        <w:drawing>
          <wp:inline distT="0" distB="0" distL="0" distR="0" wp14:anchorId="2E21FBF1" wp14:editId="68CB28EF">
            <wp:extent cx="1847850" cy="12203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M_Mult_vs_Eff_fig45.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85756" cy="1245360"/>
                    </a:xfrm>
                    <a:prstGeom prst="rect">
                      <a:avLst/>
                    </a:prstGeom>
                  </pic:spPr>
                </pic:pic>
              </a:graphicData>
            </a:graphic>
          </wp:inline>
        </w:drawing>
      </w:r>
      <w:r w:rsidR="00B20D9B">
        <w:t xml:space="preserve">  </w:t>
      </w:r>
      <w:r w:rsidR="008832C5">
        <w:t xml:space="preserve">  </w:t>
      </w:r>
      <w:r w:rsidR="008832C5" w:rsidRPr="00886912">
        <w:rPr>
          <w:noProof/>
          <w:sz w:val="22"/>
        </w:rPr>
        <w:drawing>
          <wp:inline distT="0" distB="0" distL="0" distR="0" wp14:anchorId="064DE9CA" wp14:editId="760E96F6">
            <wp:extent cx="1847850" cy="1228565"/>
            <wp:effectExtent l="0" t="0" r="0" b="0"/>
            <wp:docPr id="7" name="Picture 7" descr="gem-tb-resul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gem-tb-results.jpg"/>
                    <pic:cNvPicPr>
                      <a:picLocks noChangeAspect="1" noChangeArrowheads="1"/>
                    </pic:cNvPicPr>
                  </pic:nvPicPr>
                  <pic:blipFill rotWithShape="1">
                    <a:blip r:embed="rId9">
                      <a:extLst>
                        <a:ext uri="{28A0092B-C50C-407E-A947-70E740481C1C}">
                          <a14:useLocalDpi xmlns:a14="http://schemas.microsoft.com/office/drawing/2010/main" val="0"/>
                        </a:ext>
                      </a:extLst>
                    </a:blip>
                    <a:srcRect r="50231" b="54293"/>
                    <a:stretch/>
                  </pic:blipFill>
                  <pic:spPr bwMode="auto">
                    <a:xfrm>
                      <a:off x="0" y="0"/>
                      <a:ext cx="1851879" cy="1231244"/>
                    </a:xfrm>
                    <a:prstGeom prst="rect">
                      <a:avLst/>
                    </a:prstGeom>
                    <a:noFill/>
                    <a:ln>
                      <a:noFill/>
                    </a:ln>
                    <a:extLst>
                      <a:ext uri="{53640926-AAD7-44D8-BBD7-CCE9431645EC}">
                        <a14:shadowObscured xmlns:a14="http://schemas.microsoft.com/office/drawing/2010/main"/>
                      </a:ext>
                    </a:extLst>
                  </pic:spPr>
                </pic:pic>
              </a:graphicData>
            </a:graphic>
          </wp:inline>
        </w:drawing>
      </w:r>
      <w:r w:rsidR="00B20D9B">
        <w:t xml:space="preserve">   </w:t>
      </w:r>
      <w:r w:rsidR="00B20D9B">
        <w:rPr>
          <w:noProof/>
        </w:rPr>
        <w:drawing>
          <wp:inline distT="0" distB="0" distL="0" distR="0" wp14:anchorId="6FB37542">
            <wp:extent cx="1810385" cy="12312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0385" cy="1231265"/>
                    </a:xfrm>
                    <a:prstGeom prst="rect">
                      <a:avLst/>
                    </a:prstGeom>
                    <a:noFill/>
                  </pic:spPr>
                </pic:pic>
              </a:graphicData>
            </a:graphic>
          </wp:inline>
        </w:drawing>
      </w:r>
    </w:p>
    <w:p w:rsidR="008832C5" w:rsidRPr="00B20D9B" w:rsidRDefault="00B20D9B" w:rsidP="00260290">
      <w:pPr>
        <w:rPr>
          <w:b/>
          <w:sz w:val="20"/>
          <w:szCs w:val="20"/>
        </w:rPr>
      </w:pPr>
      <w:r w:rsidRPr="00B20D9B">
        <w:rPr>
          <w:b/>
          <w:sz w:val="20"/>
          <w:szCs w:val="20"/>
        </w:rPr>
        <w:t>Fig</w:t>
      </w:r>
      <w:r>
        <w:rPr>
          <w:b/>
          <w:sz w:val="20"/>
          <w:szCs w:val="20"/>
        </w:rPr>
        <w:t xml:space="preserve"> 3. Hit multiplicity vs. efficiency   Fig 4. (left) GEM chamber stack       Fig 5. Pion beam (single/showers)</w:t>
      </w:r>
    </w:p>
    <w:p w:rsidR="00003C93" w:rsidRDefault="00003C93" w:rsidP="00260290"/>
    <w:p w:rsidR="00003C93" w:rsidRDefault="00003C93" w:rsidP="00260290"/>
    <w:p w:rsidR="00003C93" w:rsidRDefault="00003C93" w:rsidP="00260290"/>
    <w:p w:rsidR="00003C93" w:rsidRDefault="00003C93" w:rsidP="00260290"/>
    <w:p w:rsidR="00260290" w:rsidRDefault="004C6F52" w:rsidP="00260290">
      <w:r w:rsidRPr="00C9446C">
        <w:t>This predicts only little confusion in track following and energy cluster definition in a final calorimeter sy</w:t>
      </w:r>
      <w:r>
        <w:t>stem. A gas mixture of Argon 80%, CO</w:t>
      </w:r>
      <w:r w:rsidRPr="0085678E">
        <w:rPr>
          <w:vertAlign w:val="subscript"/>
        </w:rPr>
        <w:t>2</w:t>
      </w:r>
      <w:r>
        <w:t xml:space="preserve"> 20</w:t>
      </w:r>
      <w:r w:rsidRPr="00C9446C">
        <w:t xml:space="preserve">% was used throughout these </w:t>
      </w:r>
      <w:r>
        <w:t xml:space="preserve">initial </w:t>
      </w:r>
      <w:r w:rsidRPr="00C9446C">
        <w:t xml:space="preserve">studies, and for which a most probable signal size of 10 fC was measured for </w:t>
      </w:r>
      <w:r>
        <w:t xml:space="preserve">a MIP. The detector gain was </w:t>
      </w:r>
      <w:r w:rsidRPr="00C9446C">
        <w:t>about 3,500.</w:t>
      </w:r>
      <w:r>
        <w:t xml:space="preserve"> </w:t>
      </w:r>
      <w:r w:rsidR="00516B0C">
        <w:t>Various chambers (Fig 4.) were also exposed to a test beam at Fermilab, with satisfactory stable performance for single pions (non-interacting) and showers induced by steel ab</w:t>
      </w:r>
      <w:r w:rsidR="00822BF1">
        <w:t>sorber in front of the chambers [3].</w:t>
      </w:r>
    </w:p>
    <w:p w:rsidR="00E06591" w:rsidRDefault="00E06591" w:rsidP="00260290"/>
    <w:p w:rsidR="00E06591" w:rsidRPr="00E06591" w:rsidRDefault="00E06591" w:rsidP="00260290">
      <w:pPr>
        <w:rPr>
          <w:b/>
        </w:rPr>
      </w:pPr>
      <w:r w:rsidRPr="00E06591">
        <w:rPr>
          <w:b/>
        </w:rPr>
        <w:t>Engineering challenges</w:t>
      </w:r>
    </w:p>
    <w:p w:rsidR="00E06591" w:rsidRDefault="00E06591" w:rsidP="00260290">
      <w:r>
        <w:t>CERN has demonstrated that large area GEM foils can be successfully produced using the single-side etching technique. This technology would need to be available from a commercial manufacturer for large quantity production. The main challenges would then be the assembly of many different size double-GEM chambers, for the 40 layers of a DHCAL, the longitudinal division of the barrel chambers, with solutions to the provision of high voltage and gas through multiple chambers and the extraction/readout of the signals from the large number of small pads.</w:t>
      </w:r>
    </w:p>
    <w:p w:rsidR="00FF1E4C" w:rsidRDefault="00FF1E4C" w:rsidP="00260290"/>
    <w:p w:rsidR="00E06591" w:rsidRPr="00E06591" w:rsidRDefault="00E06591" w:rsidP="00260290">
      <w:pPr>
        <w:rPr>
          <w:b/>
        </w:rPr>
      </w:pPr>
      <w:r w:rsidRPr="00E06591">
        <w:rPr>
          <w:b/>
        </w:rPr>
        <w:t>Detector R&amp;D Plans for the coming years</w:t>
      </w:r>
    </w:p>
    <w:p w:rsidR="00FF1E4C" w:rsidRDefault="00BA1B48" w:rsidP="00260290">
      <w:r>
        <w:t xml:space="preserve">The next stage in the development of GEM-based DHCAL is the construction of large area chambers. </w:t>
      </w:r>
      <w:r w:rsidR="0056766A" w:rsidRPr="005D38AD">
        <w:t>We have received and qualified five</w:t>
      </w:r>
      <w:r w:rsidR="0056766A">
        <w:t xml:space="preserve"> </w:t>
      </w:r>
      <w:r w:rsidR="0056766A" w:rsidRPr="00A30851">
        <w:rPr>
          <w:position w:val="-4"/>
        </w:rPr>
        <w:object w:dxaOrig="15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pt" o:ole="">
            <v:imagedata r:id="rId11" o:title=""/>
          </v:shape>
          <o:OLEObject Type="Embed" ProgID="Equation.DSMT4" ShapeID="_x0000_i1025" DrawAspect="Content" ObjectID="_1503320705" r:id="rId12"/>
        </w:object>
      </w:r>
      <w:r w:rsidR="0056766A">
        <w:rPr>
          <w:position w:val="-4"/>
        </w:rPr>
        <w:t xml:space="preserve"> </w:t>
      </w:r>
      <w:r w:rsidR="0056766A">
        <w:t>large G</w:t>
      </w:r>
      <w:r w:rsidR="00294FCA">
        <w:t xml:space="preserve">EM </w:t>
      </w:r>
      <w:r w:rsidR="0056766A" w:rsidRPr="005D38AD">
        <w:t>foils</w:t>
      </w:r>
      <w:r w:rsidR="0056766A">
        <w:t xml:space="preserve">. </w:t>
      </w:r>
      <w:r w:rsidR="0056766A" w:rsidRPr="005D38AD">
        <w:t xml:space="preserve">We are developing the mechanical structure, the electronic readout board schemes and the schemes for integrating the three unit chambers </w:t>
      </w:r>
      <w:r w:rsidR="0056766A">
        <w:t>(</w:t>
      </w:r>
      <w:r w:rsidR="0056766A" w:rsidRPr="00A30851">
        <w:rPr>
          <w:position w:val="-4"/>
        </w:rPr>
        <w:object w:dxaOrig="1500" w:dyaOrig="240">
          <v:shape id="_x0000_i1026" type="#_x0000_t75" style="width:75pt;height:12pt" o:ole="">
            <v:imagedata r:id="rId11" o:title=""/>
          </v:shape>
          <o:OLEObject Type="Embed" ProgID="Equation.DSMT4" ShapeID="_x0000_i1026" DrawAspect="Content" ObjectID="_1503320706" r:id="rId13"/>
        </w:object>
      </w:r>
      <w:r w:rsidR="0056766A" w:rsidRPr="005D38AD">
        <w:t xml:space="preserve">) into one </w:t>
      </w:r>
      <w:r w:rsidR="0056766A" w:rsidRPr="00A30851">
        <w:rPr>
          <w:position w:val="-4"/>
        </w:rPr>
        <w:object w:dxaOrig="880" w:dyaOrig="240">
          <v:shape id="_x0000_i1027" type="#_x0000_t75" style="width:44.25pt;height:12pt" o:ole="">
            <v:imagedata r:id="rId14" o:title=""/>
          </v:shape>
          <o:OLEObject Type="Embed" ProgID="Equation.DSMT4" ShapeID="_x0000_i1027" DrawAspect="Content" ObjectID="_1503320707" r:id="rId15"/>
        </w:object>
      </w:r>
      <w:r w:rsidR="0056766A">
        <w:rPr>
          <w:position w:val="-4"/>
        </w:rPr>
        <w:t xml:space="preserve"> </w:t>
      </w:r>
      <w:r w:rsidR="0056766A" w:rsidRPr="005D38AD">
        <w:t>plane</w:t>
      </w:r>
      <w:r w:rsidR="00294FCA">
        <w:t xml:space="preserve"> (Fig 6.)</w:t>
      </w:r>
      <w:r w:rsidR="0056766A" w:rsidRPr="005D38AD">
        <w:t xml:space="preserve">. We plan to construct </w:t>
      </w:r>
      <w:r w:rsidR="00294FCA">
        <w:t xml:space="preserve">and test </w:t>
      </w:r>
      <w:r w:rsidR="0056766A">
        <w:t xml:space="preserve">two of </w:t>
      </w:r>
      <w:r w:rsidR="0056766A" w:rsidRPr="005D38AD">
        <w:t xml:space="preserve">these </w:t>
      </w:r>
      <w:r w:rsidR="0056766A" w:rsidRPr="00A30851">
        <w:rPr>
          <w:position w:val="-4"/>
        </w:rPr>
        <w:object w:dxaOrig="1500" w:dyaOrig="240">
          <v:shape id="_x0000_i1028" type="#_x0000_t75" style="width:75pt;height:12pt" o:ole="">
            <v:imagedata r:id="rId11" o:title=""/>
          </v:shape>
          <o:OLEObject Type="Embed" ProgID="Equation.DSMT4" ShapeID="_x0000_i1028" DrawAspect="Content" ObjectID="_1503320708" r:id="rId16"/>
        </w:object>
      </w:r>
      <w:r w:rsidR="0056766A">
        <w:t>unit chambers</w:t>
      </w:r>
      <w:r w:rsidR="00294FCA">
        <w:t xml:space="preserve"> initially.</w:t>
      </w:r>
    </w:p>
    <w:p w:rsidR="00260290" w:rsidRDefault="00260290"/>
    <w:p w:rsidR="00C85743" w:rsidRDefault="008B6785">
      <w:r>
        <w:t xml:space="preserve">                             </w:t>
      </w:r>
      <w:r>
        <w:rPr>
          <w:noProof/>
        </w:rPr>
        <w:drawing>
          <wp:inline distT="0" distB="0" distL="0" distR="0" wp14:anchorId="435D8C20">
            <wp:extent cx="3460547" cy="2513965"/>
            <wp:effectExtent l="0" t="0" r="698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69222" cy="2520267"/>
                    </a:xfrm>
                    <a:prstGeom prst="rect">
                      <a:avLst/>
                    </a:prstGeom>
                    <a:noFill/>
                  </pic:spPr>
                </pic:pic>
              </a:graphicData>
            </a:graphic>
          </wp:inline>
        </w:drawing>
      </w:r>
    </w:p>
    <w:p w:rsidR="008B6785" w:rsidRDefault="008B6785">
      <w:pPr>
        <w:rPr>
          <w:b/>
          <w:sz w:val="20"/>
          <w:szCs w:val="20"/>
        </w:rPr>
      </w:pPr>
      <w:r>
        <w:rPr>
          <w:b/>
          <w:sz w:val="20"/>
          <w:szCs w:val="20"/>
        </w:rPr>
        <w:t xml:space="preserve">Fig 6. Large scale GEM chamber activity at UTA: (a) Purpose-built clean room for handling large foils, </w:t>
      </w:r>
    </w:p>
    <w:p w:rsidR="008B6785" w:rsidRDefault="008B6785">
      <w:pPr>
        <w:rPr>
          <w:b/>
          <w:sz w:val="20"/>
          <w:szCs w:val="20"/>
        </w:rPr>
      </w:pPr>
      <w:r>
        <w:rPr>
          <w:b/>
          <w:sz w:val="20"/>
          <w:szCs w:val="20"/>
        </w:rPr>
        <w:t xml:space="preserve">(b) partially assembled 33cm x 100cm double-GEM chamber, (c) glue curing stage under pressure plate, </w:t>
      </w:r>
    </w:p>
    <w:p w:rsidR="008B6785" w:rsidRDefault="008B6785">
      <w:pPr>
        <w:rPr>
          <w:b/>
          <w:sz w:val="20"/>
          <w:szCs w:val="20"/>
        </w:rPr>
      </w:pPr>
      <w:r>
        <w:rPr>
          <w:b/>
          <w:sz w:val="20"/>
          <w:szCs w:val="20"/>
        </w:rPr>
        <w:t>(d) schematic view of three 33cm x 100cm chambers integrated in a 1m</w:t>
      </w:r>
      <w:r w:rsidRPr="008B6785">
        <w:rPr>
          <w:b/>
          <w:sz w:val="20"/>
          <w:szCs w:val="20"/>
          <w:vertAlign w:val="superscript"/>
        </w:rPr>
        <w:t>2</w:t>
      </w:r>
      <w:r>
        <w:rPr>
          <w:b/>
          <w:sz w:val="20"/>
          <w:szCs w:val="20"/>
        </w:rPr>
        <w:t xml:space="preserve"> chamber.</w:t>
      </w:r>
    </w:p>
    <w:p w:rsidR="008B6785" w:rsidRDefault="008B6785">
      <w:pPr>
        <w:rPr>
          <w:b/>
          <w:sz w:val="20"/>
          <w:szCs w:val="20"/>
        </w:rPr>
      </w:pPr>
    </w:p>
    <w:p w:rsidR="008B6785" w:rsidRDefault="00367F97">
      <w:r>
        <w:t>Work on the large chambers is currently waiting the resumption of support for ILC detector activities in the U.S.</w:t>
      </w:r>
    </w:p>
    <w:p w:rsidR="00C143F8" w:rsidRDefault="00C143F8"/>
    <w:p w:rsidR="00E06591" w:rsidRPr="00457B27" w:rsidRDefault="00457B27">
      <w:pPr>
        <w:rPr>
          <w:b/>
        </w:rPr>
      </w:pPr>
      <w:r w:rsidRPr="00457B27">
        <w:rPr>
          <w:b/>
        </w:rPr>
        <w:lastRenderedPageBreak/>
        <w:t>Perspectives for applications beyond the ILC</w:t>
      </w:r>
    </w:p>
    <w:p w:rsidR="00457B27" w:rsidRDefault="00457B27">
      <w:r>
        <w:t>This technology is already being used in many areas of application: CMS forward chambers, planar chambers for TOTEM, and even in cylindrical geometries. Beyond HEP, GEM technology is used in many in many human and animal medical imaging systems, and in muon tomography for homeland security. Many applications can be found at the CER</w:t>
      </w:r>
      <w:r w:rsidR="00DA059E">
        <w:t xml:space="preserve">N RD51 web site </w:t>
      </w:r>
      <w:r w:rsidR="00F37CDA">
        <w:t xml:space="preserve">and links to RD51 meetings therein </w:t>
      </w:r>
      <w:r w:rsidR="00DA059E">
        <w:t>[4].</w:t>
      </w:r>
    </w:p>
    <w:p w:rsidR="00E06591" w:rsidRDefault="00E06591"/>
    <w:p w:rsidR="00C143F8" w:rsidRDefault="00C143F8">
      <w:r>
        <w:t xml:space="preserve">[1]    </w:t>
      </w:r>
      <w:r w:rsidR="00822BF1" w:rsidRPr="00822BF1">
        <w:rPr>
          <w:bCs/>
          <w:color w:val="000000"/>
        </w:rPr>
        <w:t xml:space="preserve">F. Sauli, GEM: A new concept for electron amplification in gas detectors, </w:t>
      </w:r>
      <w:hyperlink r:id="rId18" w:history="1">
        <w:r w:rsidR="00822BF1" w:rsidRPr="00822BF1">
          <w:rPr>
            <w:bCs/>
            <w:color w:val="0000FF"/>
            <w:u w:val="single"/>
          </w:rPr>
          <w:t>Nucl. Instr. and Meth. A386(1977)531</w:t>
        </w:r>
      </w:hyperlink>
      <w:r w:rsidR="00822BF1" w:rsidRPr="00822BF1">
        <w:rPr>
          <w:bCs/>
          <w:color w:val="000000"/>
        </w:rPr>
        <w:t>.</w:t>
      </w:r>
    </w:p>
    <w:p w:rsidR="00C143F8" w:rsidRDefault="00C143F8"/>
    <w:p w:rsidR="00C143F8" w:rsidRDefault="00C143F8" w:rsidP="00C143F8">
      <w:pPr>
        <w:autoSpaceDE w:val="0"/>
        <w:autoSpaceDN w:val="0"/>
        <w:adjustRightInd w:val="0"/>
        <w:rPr>
          <w:rFonts w:eastAsiaTheme="minorHAnsi"/>
        </w:rPr>
      </w:pPr>
      <w:r>
        <w:t xml:space="preserve">[2]    </w:t>
      </w:r>
      <w:r w:rsidRPr="00C143F8">
        <w:rPr>
          <w:rFonts w:eastAsiaTheme="minorHAnsi"/>
        </w:rPr>
        <w:t>White,</w:t>
      </w:r>
      <w:r w:rsidR="00822BF1">
        <w:rPr>
          <w:rFonts w:eastAsiaTheme="minorHAnsi"/>
        </w:rPr>
        <w:t xml:space="preserve"> A, J. Yu, and S. Park (2012), </w:t>
      </w:r>
      <w:r w:rsidRPr="00C143F8">
        <w:rPr>
          <w:rFonts w:eastAsiaTheme="minorHAnsi"/>
        </w:rPr>
        <w:t>Development of a</w:t>
      </w:r>
      <w:r>
        <w:rPr>
          <w:rFonts w:eastAsiaTheme="minorHAnsi"/>
        </w:rPr>
        <w:t xml:space="preserve"> </w:t>
      </w:r>
      <w:r w:rsidRPr="00C143F8">
        <w:rPr>
          <w:rFonts w:eastAsiaTheme="minorHAnsi"/>
        </w:rPr>
        <w:t xml:space="preserve">gas electron multiplier-based </w:t>
      </w:r>
      <w:r>
        <w:rPr>
          <w:rFonts w:eastAsiaTheme="minorHAnsi"/>
        </w:rPr>
        <w:t>d</w:t>
      </w:r>
      <w:r w:rsidRPr="00C143F8">
        <w:rPr>
          <w:rFonts w:eastAsiaTheme="minorHAnsi"/>
        </w:rPr>
        <w:t>igital hadron calorimeter,"</w:t>
      </w:r>
      <w:r>
        <w:rPr>
          <w:rFonts w:eastAsiaTheme="minorHAnsi"/>
        </w:rPr>
        <w:t xml:space="preserve"> </w:t>
      </w:r>
      <w:r w:rsidRPr="00C143F8">
        <w:rPr>
          <w:rFonts w:eastAsiaTheme="minorHAnsi"/>
        </w:rPr>
        <w:t>J.Phys.Conf.Ser. 404, 012031.</w:t>
      </w:r>
    </w:p>
    <w:p w:rsidR="00822BF1" w:rsidRDefault="00822BF1" w:rsidP="00C143F8">
      <w:pPr>
        <w:autoSpaceDE w:val="0"/>
        <w:autoSpaceDN w:val="0"/>
        <w:adjustRightInd w:val="0"/>
        <w:rPr>
          <w:rFonts w:eastAsiaTheme="minorHAnsi"/>
        </w:rPr>
      </w:pPr>
    </w:p>
    <w:p w:rsidR="00822BF1" w:rsidRDefault="00822BF1" w:rsidP="00C143F8">
      <w:pPr>
        <w:autoSpaceDE w:val="0"/>
        <w:autoSpaceDN w:val="0"/>
        <w:adjustRightInd w:val="0"/>
        <w:rPr>
          <w:rFonts w:eastAsiaTheme="minorHAnsi"/>
        </w:rPr>
      </w:pPr>
      <w:r>
        <w:rPr>
          <w:rFonts w:eastAsiaTheme="minorHAnsi"/>
        </w:rPr>
        <w:t xml:space="preserve">[3]    For a more detailed report see: A.White, “Digital Hadron Calorimetry using Gas Electron Multipliers”, SiD Workshop at SLAC 2015, </w:t>
      </w:r>
      <w:hyperlink r:id="rId19" w:history="1">
        <w:r w:rsidRPr="00822BF1">
          <w:rPr>
            <w:rStyle w:val="Hyperlink"/>
            <w:rFonts w:eastAsiaTheme="minorHAnsi"/>
          </w:rPr>
          <w:t>https://agenda.linearcollider.org/event/6522/</w:t>
        </w:r>
      </w:hyperlink>
      <w:r>
        <w:rPr>
          <w:rFonts w:eastAsiaTheme="minorHAnsi"/>
        </w:rPr>
        <w:t>.</w:t>
      </w:r>
    </w:p>
    <w:p w:rsidR="00822BF1" w:rsidRDefault="00822BF1" w:rsidP="00C143F8">
      <w:pPr>
        <w:autoSpaceDE w:val="0"/>
        <w:autoSpaceDN w:val="0"/>
        <w:adjustRightInd w:val="0"/>
      </w:pPr>
    </w:p>
    <w:p w:rsidR="00DA059E" w:rsidRDefault="00DA059E" w:rsidP="00C143F8">
      <w:pPr>
        <w:autoSpaceDE w:val="0"/>
        <w:autoSpaceDN w:val="0"/>
        <w:adjustRightInd w:val="0"/>
      </w:pPr>
      <w:r>
        <w:t xml:space="preserve">[4]   </w:t>
      </w:r>
      <w:hyperlink r:id="rId20" w:history="1">
        <w:r w:rsidR="00F37CDA" w:rsidRPr="00F37CDA">
          <w:rPr>
            <w:rStyle w:val="Hyperlink"/>
          </w:rPr>
          <w:t>http://rd51-public.web.cern.ch/RD51-Public/Welcome.html</w:t>
        </w:r>
      </w:hyperlink>
    </w:p>
    <w:p w:rsidR="00F37CDA" w:rsidRPr="00C143F8" w:rsidRDefault="00F37CDA" w:rsidP="00C143F8">
      <w:pPr>
        <w:autoSpaceDE w:val="0"/>
        <w:autoSpaceDN w:val="0"/>
        <w:adjustRightInd w:val="0"/>
      </w:pPr>
      <w:bookmarkStart w:id="0" w:name="_GoBack"/>
      <w:bookmarkEnd w:id="0"/>
    </w:p>
    <w:sectPr w:rsidR="00F37CDA" w:rsidRPr="00C143F8" w:rsidSect="00FF1E4C">
      <w:pgSz w:w="12240" w:h="15840"/>
      <w:pgMar w:top="1440" w:right="1440" w:bottom="1440" w:left="1440"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64E9" w:rsidRDefault="000A64E9" w:rsidP="00FF1E4C">
      <w:r>
        <w:separator/>
      </w:r>
    </w:p>
  </w:endnote>
  <w:endnote w:type="continuationSeparator" w:id="0">
    <w:p w:rsidR="000A64E9" w:rsidRDefault="000A64E9" w:rsidP="00FF1E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64E9" w:rsidRDefault="000A64E9" w:rsidP="00FF1E4C">
      <w:r>
        <w:separator/>
      </w:r>
    </w:p>
  </w:footnote>
  <w:footnote w:type="continuationSeparator" w:id="0">
    <w:p w:rsidR="000A64E9" w:rsidRDefault="000A64E9" w:rsidP="00FF1E4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F3F"/>
    <w:rsid w:val="00003C93"/>
    <w:rsid w:val="00035A50"/>
    <w:rsid w:val="00041C49"/>
    <w:rsid w:val="000A64E9"/>
    <w:rsid w:val="00223C83"/>
    <w:rsid w:val="00260290"/>
    <w:rsid w:val="00294FCA"/>
    <w:rsid w:val="00367F97"/>
    <w:rsid w:val="00383B3B"/>
    <w:rsid w:val="003F4564"/>
    <w:rsid w:val="00457B27"/>
    <w:rsid w:val="004C6F52"/>
    <w:rsid w:val="00516B0C"/>
    <w:rsid w:val="0056766A"/>
    <w:rsid w:val="005C7B97"/>
    <w:rsid w:val="00727F3F"/>
    <w:rsid w:val="00822BF1"/>
    <w:rsid w:val="008832C5"/>
    <w:rsid w:val="008B6785"/>
    <w:rsid w:val="00A74665"/>
    <w:rsid w:val="00B20D9B"/>
    <w:rsid w:val="00BA1B48"/>
    <w:rsid w:val="00C143F8"/>
    <w:rsid w:val="00C85743"/>
    <w:rsid w:val="00DA059E"/>
    <w:rsid w:val="00E06591"/>
    <w:rsid w:val="00F05BFF"/>
    <w:rsid w:val="00F11446"/>
    <w:rsid w:val="00F37CDA"/>
    <w:rsid w:val="00FB0015"/>
    <w:rsid w:val="00FF1E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6BF262C-B513-486C-AA81-D78927026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7F3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727F3F"/>
    <w:pPr>
      <w:jc w:val="center"/>
    </w:pPr>
    <w:rPr>
      <w:b/>
      <w:bCs/>
    </w:rPr>
  </w:style>
  <w:style w:type="character" w:customStyle="1" w:styleId="TitleChar">
    <w:name w:val="Title Char"/>
    <w:basedOn w:val="DefaultParagraphFont"/>
    <w:link w:val="Title"/>
    <w:rsid w:val="00727F3F"/>
    <w:rPr>
      <w:rFonts w:ascii="Times New Roman" w:eastAsia="Times New Roman" w:hAnsi="Times New Roman" w:cs="Times New Roman"/>
      <w:b/>
      <w:bCs/>
      <w:sz w:val="24"/>
      <w:szCs w:val="24"/>
    </w:rPr>
  </w:style>
  <w:style w:type="paragraph" w:styleId="Header">
    <w:name w:val="header"/>
    <w:basedOn w:val="Normal"/>
    <w:link w:val="HeaderChar"/>
    <w:uiPriority w:val="99"/>
    <w:unhideWhenUsed/>
    <w:rsid w:val="00FF1E4C"/>
    <w:pPr>
      <w:tabs>
        <w:tab w:val="center" w:pos="4680"/>
        <w:tab w:val="right" w:pos="9360"/>
      </w:tabs>
    </w:pPr>
  </w:style>
  <w:style w:type="character" w:customStyle="1" w:styleId="HeaderChar">
    <w:name w:val="Header Char"/>
    <w:basedOn w:val="DefaultParagraphFont"/>
    <w:link w:val="Header"/>
    <w:uiPriority w:val="99"/>
    <w:rsid w:val="00FF1E4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F1E4C"/>
    <w:pPr>
      <w:tabs>
        <w:tab w:val="center" w:pos="4680"/>
        <w:tab w:val="right" w:pos="9360"/>
      </w:tabs>
    </w:pPr>
  </w:style>
  <w:style w:type="character" w:customStyle="1" w:styleId="FooterChar">
    <w:name w:val="Footer Char"/>
    <w:basedOn w:val="DefaultParagraphFont"/>
    <w:link w:val="Footer"/>
    <w:uiPriority w:val="99"/>
    <w:rsid w:val="00FF1E4C"/>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22BF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oleObject" Target="embeddings/oleObject2.bin"/><Relationship Id="rId18" Type="http://schemas.openxmlformats.org/officeDocument/2006/relationships/hyperlink" Target="http://gdd.web.cern.ch/GDD/publications.res/NIMA386%281997%29531.pdf" TargetMode="External"/><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hyperlink" Target="http://rd51-public.web.cern.ch/RD51-Public/Welcome.html"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endnotes" Target="endnotes.xml"/><Relationship Id="rId15" Type="http://schemas.openxmlformats.org/officeDocument/2006/relationships/oleObject" Target="embeddings/oleObject3.bin"/><Relationship Id="rId10" Type="http://schemas.openxmlformats.org/officeDocument/2006/relationships/image" Target="media/image5.png"/><Relationship Id="rId19" Type="http://schemas.openxmlformats.org/officeDocument/2006/relationships/hyperlink" Target="https://agenda.linearcollider.org/event/6522/" TargetMode="External"/><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88</TotalTime>
  <Pages>3</Pages>
  <Words>778</Words>
  <Characters>443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University of Texas at Arlington</Company>
  <LinksUpToDate>false</LinksUpToDate>
  <CharactersWithSpaces>5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ite, Andrew</dc:creator>
  <cp:keywords/>
  <dc:description/>
  <cp:lastModifiedBy>White, Andrew</cp:lastModifiedBy>
  <cp:revision>25</cp:revision>
  <dcterms:created xsi:type="dcterms:W3CDTF">2015-08-21T18:41:00Z</dcterms:created>
  <dcterms:modified xsi:type="dcterms:W3CDTF">2015-09-09T21:18:00Z</dcterms:modified>
</cp:coreProperties>
</file>